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96" r:id="rId2"/>
    <p:sldId id="395" r:id="rId3"/>
    <p:sldId id="354" r:id="rId4"/>
    <p:sldId id="416" r:id="rId5"/>
    <p:sldId id="397" r:id="rId6"/>
    <p:sldId id="398" r:id="rId7"/>
    <p:sldId id="399" r:id="rId8"/>
    <p:sldId id="400" r:id="rId9"/>
    <p:sldId id="375" r:id="rId10"/>
    <p:sldId id="406" r:id="rId11"/>
    <p:sldId id="377" r:id="rId12"/>
    <p:sldId id="378" r:id="rId13"/>
    <p:sldId id="379" r:id="rId14"/>
    <p:sldId id="380" r:id="rId15"/>
    <p:sldId id="381" r:id="rId16"/>
    <p:sldId id="382" r:id="rId17"/>
    <p:sldId id="410" r:id="rId18"/>
    <p:sldId id="383" r:id="rId19"/>
    <p:sldId id="384" r:id="rId20"/>
    <p:sldId id="401" r:id="rId21"/>
    <p:sldId id="385" r:id="rId22"/>
    <p:sldId id="386" r:id="rId23"/>
    <p:sldId id="387" r:id="rId24"/>
    <p:sldId id="388" r:id="rId25"/>
    <p:sldId id="394" r:id="rId26"/>
    <p:sldId id="392" r:id="rId27"/>
    <p:sldId id="389" r:id="rId28"/>
    <p:sldId id="390" r:id="rId29"/>
    <p:sldId id="391" r:id="rId30"/>
    <p:sldId id="402" r:id="rId31"/>
    <p:sldId id="417" r:id="rId32"/>
    <p:sldId id="418" r:id="rId33"/>
    <p:sldId id="419" r:id="rId34"/>
    <p:sldId id="376" r:id="rId35"/>
    <p:sldId id="414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16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410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417"/>
            <p14:sldId id="418"/>
            <p14:sldId id="419"/>
            <p14:sldId id="376"/>
            <p14:sldId id="4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2348" autoAdjust="0"/>
  </p:normalViewPr>
  <p:slideViewPr>
    <p:cSldViewPr>
      <p:cViewPr>
        <p:scale>
          <a:sx n="76" d="100"/>
          <a:sy n="76" d="100"/>
        </p:scale>
        <p:origin x="916" y="8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0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6310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</a:t>
            </a:r>
          </a:p>
          <a:p>
            <a:pPr algn="ctr"/>
            <a:r>
              <a:rPr lang="en-US" sz="3200" b="1" dirty="0"/>
              <a:t>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3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367271"/>
              </p:ext>
            </p:extLst>
          </p:nvPr>
        </p:nvGraphicFramePr>
        <p:xfrm>
          <a:off x="0" y="1219200"/>
          <a:ext cx="9158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07160" imgH="1663560" progId="Equation.DSMT4">
                  <p:embed/>
                </p:oleObj>
              </mc:Choice>
              <mc:Fallback>
                <p:oleObj name="Equation" r:id="rId3" imgW="760716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915828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approximation</a:t>
            </a:r>
          </a:p>
          <a:p>
            <a:r>
              <a:rPr lang="en-US" sz="2400" dirty="0">
                <a:latin typeface="+mj-lt"/>
              </a:rPr>
              <a:t>(from Wikipedi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16859"/>
              </p:ext>
            </p:extLst>
          </p:nvPr>
        </p:nvGraphicFramePr>
        <p:xfrm>
          <a:off x="996950" y="3651250"/>
          <a:ext cx="6999288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651250"/>
                        <a:ext cx="6999288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41448"/>
              </p:ext>
            </p:extLst>
          </p:nvPr>
        </p:nvGraphicFramePr>
        <p:xfrm>
          <a:off x="291558" y="3553231"/>
          <a:ext cx="6556375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2145960" progId="Equation.DSMT4">
                  <p:embed/>
                </p:oleObj>
              </mc:Choice>
              <mc:Fallback>
                <p:oleObj name="Equation" r:id="rId3" imgW="469872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58" y="3553231"/>
                        <a:ext cx="6556375" cy="299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9BBE2AE-525A-48FF-86BA-197B59F5AD09}"/>
              </a:ext>
            </a:extLst>
          </p:cNvPr>
          <p:cNvSpPr txBox="1"/>
          <p:nvPr/>
        </p:nvSpPr>
        <p:spPr>
          <a:xfrm>
            <a:off x="5486400" y="4562783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representing amplitude)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596880" progId="Equation.DSMT4">
                  <p:embed/>
                </p:oleObj>
              </mc:Choice>
              <mc:Fallback>
                <p:oleObj name="Equation" r:id="rId9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907624" imgH="655375" progId="Equation.DSMT4">
                  <p:embed/>
                </p:oleObj>
              </mc:Choice>
              <mc:Fallback>
                <p:oleObj name="Equation" r:id="rId11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0FCE2F-39B5-408F-8417-03DBEBB1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AC3D53-CFC1-40C1-8542-F2526FD0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775-56DB-4059-8485-BE574D5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5ABD5A-CC45-4FC2-A38A-989D4D3D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45728"/>
              </p:ext>
            </p:extLst>
          </p:nvPr>
        </p:nvGraphicFramePr>
        <p:xfrm>
          <a:off x="406400" y="1066800"/>
          <a:ext cx="8555038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75440" imgH="2920680" progId="Equation.DSMT4">
                  <p:embed/>
                </p:oleObj>
              </mc:Choice>
              <mc:Fallback>
                <p:oleObj name="Equation" r:id="rId3" imgW="797544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9313D5-17E3-494E-9BD9-ECF2AE6E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1066800"/>
                        <a:ext cx="8555038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53B7988-9696-4744-B995-D523FF3BBD12}"/>
              </a:ext>
            </a:extLst>
          </p:cNvPr>
          <p:cNvSpPr txBox="1"/>
          <p:nvPr/>
        </p:nvSpPr>
        <p:spPr>
          <a:xfrm>
            <a:off x="76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085998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1600" imgH="596880" progId="Equation.DSMT4">
                  <p:embed/>
                </p:oleObj>
              </mc:Choice>
              <mc:Fallback>
                <p:oleObj name="Equation" r:id="rId5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03560" imgH="927000" progId="Equation.DSMT4">
                  <p:embed/>
                </p:oleObj>
              </mc:Choice>
              <mc:Fallback>
                <p:oleObj name="Equation" r:id="rId7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952200" progId="Equation.DSMT4">
                  <p:embed/>
                </p:oleObj>
              </mc:Choice>
              <mc:Fallback>
                <p:oleObj name="Equation" r:id="rId7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52600" imgH="203040" progId="Equation.DSMT4">
                  <p:embed/>
                </p:oleObj>
              </mc:Choice>
              <mc:Fallback>
                <p:oleObj name="Equation" r:id="rId9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determined</a:t>
            </a:r>
          </a:p>
          <a:p>
            <a:r>
              <a:rPr lang="en-US" sz="2400" dirty="0"/>
              <a:t>Consistently --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4241520" progId="Equation.DSMT4">
                  <p:embed/>
                </p:oleObj>
              </mc:Choice>
              <mc:Fallback>
                <p:oleObj name="Equation" r:id="rId3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7347"/>
              </p:ext>
            </p:extLst>
          </p:nvPr>
        </p:nvGraphicFramePr>
        <p:xfrm>
          <a:off x="539750" y="468312"/>
          <a:ext cx="7794625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32440" imgH="5067000" progId="Equation.DSMT4">
                  <p:embed/>
                </p:oleObj>
              </mc:Choice>
              <mc:Fallback>
                <p:oleObj name="Equation" r:id="rId3" imgW="68324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468312"/>
                        <a:ext cx="7794625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377573-4A6F-B02F-C896-23688547E3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16" y="1349375"/>
            <a:ext cx="8709433" cy="39624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26E85E5-1D1F-9846-283E-8987C2671379}"/>
              </a:ext>
            </a:extLst>
          </p:cNvPr>
          <p:cNvSpPr/>
          <p:nvPr/>
        </p:nvSpPr>
        <p:spPr>
          <a:xfrm>
            <a:off x="264622" y="1905000"/>
            <a:ext cx="8534400" cy="365125"/>
          </a:xfrm>
          <a:prstGeom prst="rect">
            <a:avLst/>
          </a:prstGeom>
          <a:solidFill>
            <a:srgbClr val="00B05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C6376D-835D-08D1-4778-866E92509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93867E-CD6D-9414-EC5D-72756B966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A0E8D-4AB5-D706-AFC6-3006F25165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A752A8-CBC5-17B4-93E0-BA81DF3285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8600"/>
            <a:ext cx="9144000" cy="576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43044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29FA76F-C05A-5703-34F0-BB2672E30F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13AA5-9431-740A-1D13-418D58FBE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D4F5B4-AE24-4002-CBF8-E2889E32A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4FEC9D-AFB6-8C6C-375D-5814909B50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812"/>
            <a:ext cx="9144000" cy="4141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0551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371E41-C4CB-7E8C-41CD-B37E4F71B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048107-49F5-FD4C-3AD2-3D2E3E0E84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CD861-C97E-0E04-BA60-5CAFB38E3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E3B100-CB04-EF7F-B558-E4CA377C4DC9}"/>
              </a:ext>
            </a:extLst>
          </p:cNvPr>
          <p:cNvSpPr txBox="1"/>
          <p:nvPr/>
        </p:nvSpPr>
        <p:spPr>
          <a:xfrm>
            <a:off x="-27264" y="76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onstruction of the canal soliton -- 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FD6AAD-8DF3-3C19-17C1-5635B7EF9D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29429"/>
            <a:ext cx="7512436" cy="5645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1019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13652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soliton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DCCC0A-5AB5-D382-7D97-F245FB1DC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C1C81C-0BA4-2D47-84A0-197753E15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6BB5F6-D316-5C50-D0FE-12ED4521E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9F12FE-7215-2B41-FE6A-7F4C2A5BBE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35" y="685659"/>
            <a:ext cx="2514729" cy="54866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BA3F40-5989-F3F4-656F-D898AF3ED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762000"/>
            <a:ext cx="2578233" cy="49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6590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F59B71-ACFF-391F-6599-BD83713D1C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2A5F0B-C38A-A34A-600D-A55C04C34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5FA2B3-0B83-5A67-FB41-B369608594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1255EF-B04D-5A25-3AF3-9448C9F61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187" y="533400"/>
            <a:ext cx="8735625" cy="560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99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8550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39"/>
              </p:ext>
            </p:extLst>
          </p:nvPr>
        </p:nvGraphicFramePr>
        <p:xfrm>
          <a:off x="198438" y="3797300"/>
          <a:ext cx="87471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000" imgH="1333440" progId="Equation.DSMT4">
                  <p:embed/>
                </p:oleObj>
              </mc:Choice>
              <mc:Fallback>
                <p:oleObj name="Equation" r:id="rId5" imgW="4356000" imgH="1333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797300"/>
                        <a:ext cx="874712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61801"/>
              </p:ext>
            </p:extLst>
          </p:nvPr>
        </p:nvGraphicFramePr>
        <p:xfrm>
          <a:off x="304800" y="228600"/>
          <a:ext cx="8458200" cy="428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280" imgH="3593880" progId="Equation.DSMT4">
                  <p:embed/>
                </p:oleObj>
              </mc:Choice>
              <mc:Fallback>
                <p:oleObj name="Equation" r:id="rId3" imgW="7010280" imgH="359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458200" cy="428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466635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 this solution represents a pure plane wave. More likely, there would be a linear combination of wavevectors </a:t>
            </a:r>
            <a:r>
              <a:rPr lang="en-US" sz="2000" i="1" dirty="0">
                <a:latin typeface="+mj-lt"/>
              </a:rPr>
              <a:t>k. </a:t>
            </a:r>
            <a:r>
              <a:rPr lang="en-US" sz="2000" dirty="0">
                <a:latin typeface="+mj-lt"/>
              </a:rPr>
              <a:t>Additionally, your text considers the effects of surface tension which is ignored here.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   </a:t>
            </a:r>
          </a:p>
          <a:p>
            <a:endParaRPr lang="en-US" sz="2000" dirty="0">
              <a:solidFill>
                <a:srgbClr val="FF0000"/>
              </a:solidFill>
              <a:latin typeface="+mj-lt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In this lecture, we will focus on the effects of the non-linearities in the Euler, continuity, and surface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2969"/>
              </p:ext>
            </p:extLst>
          </p:nvPr>
        </p:nvGraphicFramePr>
        <p:xfrm>
          <a:off x="143192" y="3762034"/>
          <a:ext cx="8878888" cy="25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16640" imgH="2361960" progId="Equation.DSMT4">
                  <p:embed/>
                </p:oleObj>
              </mc:Choice>
              <mc:Fallback>
                <p:oleObj name="Equation" r:id="rId3" imgW="8216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" y="3762034"/>
                        <a:ext cx="8878888" cy="252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106680" y="262711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55</TotalTime>
  <Words>1229</Words>
  <Application>Microsoft Office PowerPoint</Application>
  <PresentationFormat>On-screen Show (4:3)</PresentationFormat>
  <Paragraphs>256</Paragraphs>
  <Slides>35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8</cp:revision>
  <cp:lastPrinted>2021-11-15T16:14:29Z</cp:lastPrinted>
  <dcterms:created xsi:type="dcterms:W3CDTF">2012-01-10T18:32:24Z</dcterms:created>
  <dcterms:modified xsi:type="dcterms:W3CDTF">2024-11-10T18:08:41Z</dcterms:modified>
</cp:coreProperties>
</file>